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64F62E" w14:textId="56BCD580" w:rsidR="000A0E77" w:rsidRPr="007D2C7A" w:rsidRDefault="00B60761" w:rsidP="007D2C7A">
      <w:pPr>
        <w:jc w:val="center"/>
        <w:rPr>
          <w:b/>
          <w:bCs/>
        </w:rPr>
      </w:pPr>
      <w:r w:rsidRPr="007D2C7A">
        <w:rPr>
          <w:rFonts w:hint="eastAsia"/>
          <w:b/>
          <w:bCs/>
        </w:rPr>
        <w:t>作业</w:t>
      </w:r>
      <w:r w:rsidRPr="007D2C7A">
        <w:rPr>
          <w:b/>
          <w:bCs/>
        </w:rPr>
        <w:t>1</w:t>
      </w:r>
    </w:p>
    <w:p w14:paraId="789ED591" w14:textId="181DBB41" w:rsidR="00B60761" w:rsidRDefault="00B60761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搭建</w:t>
      </w:r>
      <w:r>
        <w:rPr>
          <w:rFonts w:hint="eastAsia"/>
        </w:rPr>
        <w:t>R</w:t>
      </w:r>
      <w:r>
        <w:t>+</w:t>
      </w:r>
      <w:r>
        <w:rPr>
          <w:rFonts w:hint="eastAsia"/>
        </w:rPr>
        <w:t>RStudio</w:t>
      </w:r>
      <w:r>
        <w:rPr>
          <w:rFonts w:hint="eastAsia"/>
        </w:rPr>
        <w:t>环境</w:t>
      </w:r>
    </w:p>
    <w:p w14:paraId="64A078E7" w14:textId="7830C273" w:rsidR="00B60761" w:rsidRDefault="00915ADC">
      <w:r>
        <w:t>2</w:t>
      </w:r>
      <w:r w:rsidR="00B60761">
        <w:t xml:space="preserve">. </w:t>
      </w:r>
      <w:r w:rsidR="00B60761">
        <w:rPr>
          <w:rFonts w:hint="eastAsia"/>
        </w:rPr>
        <w:t>创建</w:t>
      </w:r>
      <w:r w:rsidR="00B60761">
        <w:rPr>
          <w:rFonts w:hint="eastAsia"/>
        </w:rPr>
        <w:t>R</w:t>
      </w:r>
      <w:r w:rsidR="00B60761">
        <w:t xml:space="preserve"> </w:t>
      </w:r>
      <w:r w:rsidR="00B60761">
        <w:rPr>
          <w:rFonts w:hint="eastAsia"/>
        </w:rPr>
        <w:t>Project</w:t>
      </w:r>
      <w:r w:rsidR="00B60761">
        <w:rPr>
          <w:rFonts w:hint="eastAsia"/>
        </w:rPr>
        <w:t>，用相对路径读取“儿童身高体重数据</w:t>
      </w:r>
      <w:r w:rsidR="00B60761">
        <w:rPr>
          <w:rFonts w:hint="eastAsia"/>
        </w:rPr>
        <w:t>.</w:t>
      </w:r>
      <w:r w:rsidR="00B60761">
        <w:t>csv</w:t>
      </w:r>
      <w:r w:rsidR="00B60761">
        <w:rPr>
          <w:rFonts w:hint="eastAsia"/>
        </w:rPr>
        <w:t>”</w:t>
      </w:r>
    </w:p>
    <w:p w14:paraId="778772E0" w14:textId="0B3BE97C" w:rsidR="00B60761" w:rsidRDefault="00915ADC">
      <w:r>
        <w:t>3</w:t>
      </w:r>
      <w:r w:rsidR="00B60761">
        <w:t>.</w:t>
      </w:r>
      <w:r w:rsidR="00EB32A6">
        <w:t xml:space="preserve"> </w:t>
      </w:r>
      <w:r w:rsidR="00EB32A6">
        <w:rPr>
          <w:rFonts w:hint="eastAsia"/>
        </w:rPr>
        <w:t>用数值：</w:t>
      </w:r>
      <w:r w:rsidR="00EB32A6" w:rsidRPr="00EB32A6">
        <w:t>20</w:t>
      </w:r>
      <w:r w:rsidR="00EB32A6">
        <w:t>,</w:t>
      </w:r>
      <w:r w:rsidR="00EB32A6" w:rsidRPr="00EB32A6">
        <w:t>74</w:t>
      </w:r>
      <w:r w:rsidR="00EB32A6">
        <w:t>,</w:t>
      </w:r>
      <w:r w:rsidR="00EB32A6" w:rsidRPr="00EB32A6">
        <w:t>47</w:t>
      </w:r>
      <w:r w:rsidR="00EB32A6">
        <w:t>,</w:t>
      </w:r>
      <w:r w:rsidR="00EB32A6" w:rsidRPr="00EB32A6">
        <w:t>58</w:t>
      </w:r>
      <w:r w:rsidR="00EB32A6">
        <w:t>,</w:t>
      </w:r>
      <w:r w:rsidR="00EB32A6" w:rsidRPr="00EB32A6">
        <w:t>79</w:t>
      </w:r>
      <w:r w:rsidR="00EB32A6">
        <w:t>,</w:t>
      </w:r>
      <w:r w:rsidR="00EB32A6" w:rsidRPr="00EB32A6">
        <w:t>18</w:t>
      </w:r>
      <w:r w:rsidR="00EB32A6">
        <w:t>,</w:t>
      </w:r>
      <w:r w:rsidR="00EB32A6" w:rsidRPr="00EB32A6">
        <w:t>93</w:t>
      </w:r>
      <w:r w:rsidR="00EB32A6">
        <w:t>,</w:t>
      </w:r>
      <w:r w:rsidR="00EB32A6" w:rsidRPr="00EB32A6">
        <w:t>91</w:t>
      </w:r>
      <w:r w:rsidR="00EB32A6">
        <w:t>,</w:t>
      </w:r>
      <w:r w:rsidR="00EB32A6" w:rsidRPr="00EB32A6">
        <w:t>61</w:t>
      </w:r>
      <w:r w:rsidR="00EB32A6">
        <w:t>,</w:t>
      </w:r>
      <w:r w:rsidR="00EB32A6" w:rsidRPr="00EB32A6">
        <w:t>59</w:t>
      </w:r>
      <w:r w:rsidR="00EB32A6">
        <w:rPr>
          <w:rFonts w:hint="eastAsia"/>
        </w:rPr>
        <w:t>创建向量，并</w:t>
      </w:r>
    </w:p>
    <w:p w14:paraId="4ED923BF" w14:textId="470AEC23" w:rsidR="00EB32A6" w:rsidRDefault="00EB32A6">
      <w:r>
        <w:rPr>
          <w:rFonts w:hint="eastAsia"/>
        </w:rPr>
        <w:t xml:space="preserve"> </w:t>
      </w:r>
      <w:r>
        <w:t xml:space="preserve">  (1) </w:t>
      </w:r>
      <w:r>
        <w:rPr>
          <w:rFonts w:hint="eastAsia"/>
        </w:rPr>
        <w:t>找出第</w:t>
      </w:r>
      <w:r>
        <w:rPr>
          <w:rFonts w:hint="eastAsia"/>
        </w:rPr>
        <w:t>2</w:t>
      </w:r>
      <w:r>
        <w:rPr>
          <w:rFonts w:hint="eastAsia"/>
        </w:rPr>
        <w:t>大的值；</w:t>
      </w:r>
    </w:p>
    <w:p w14:paraId="0911E33E" w14:textId="1EE03E75" w:rsidR="00EB32A6" w:rsidRDefault="00EB32A6">
      <w:r>
        <w:rPr>
          <w:rFonts w:hint="eastAsia"/>
        </w:rPr>
        <w:t xml:space="preserve"> </w:t>
      </w:r>
      <w:r>
        <w:t xml:space="preserve">  (2) </w:t>
      </w:r>
      <w:r>
        <w:rPr>
          <w:rFonts w:hint="eastAsia"/>
        </w:rPr>
        <w:t>给定</w:t>
      </w:r>
      <w:r>
        <w:rPr>
          <w:rFonts w:hint="eastAsia"/>
        </w:rPr>
        <w:t>n</w:t>
      </w:r>
      <w:r>
        <w:rPr>
          <w:rFonts w:hint="eastAsia"/>
        </w:rPr>
        <w:t>，找出第</w:t>
      </w:r>
      <w:r>
        <w:rPr>
          <w:rFonts w:hint="eastAsia"/>
        </w:rPr>
        <w:t>n</w:t>
      </w:r>
      <w:r>
        <w:rPr>
          <w:rFonts w:hint="eastAsia"/>
        </w:rPr>
        <w:t>大的值；</w:t>
      </w:r>
    </w:p>
    <w:p w14:paraId="070B49F8" w14:textId="1DA849D3" w:rsidR="00EB32A6" w:rsidRDefault="00EB32A6">
      <w:r>
        <w:rPr>
          <w:rFonts w:hint="eastAsia"/>
        </w:rPr>
        <w:t xml:space="preserve"> </w:t>
      </w:r>
      <w:r>
        <w:t xml:space="preserve">  (3) </w:t>
      </w:r>
      <w:r>
        <w:rPr>
          <w:rFonts w:hint="eastAsia"/>
        </w:rPr>
        <w:t>对落在</w:t>
      </w:r>
      <w:r>
        <w:rPr>
          <w:rFonts w:hint="eastAsia"/>
        </w:rPr>
        <w:t>[</w:t>
      </w:r>
      <w:r>
        <w:t>50,80]</w:t>
      </w:r>
      <w:r>
        <w:rPr>
          <w:rFonts w:hint="eastAsia"/>
        </w:rPr>
        <w:t>之间的数计数</w:t>
      </w:r>
      <w:r w:rsidR="00595D9C">
        <w:rPr>
          <w:rFonts w:hint="eastAsia"/>
        </w:rPr>
        <w:t>；</w:t>
      </w:r>
    </w:p>
    <w:p w14:paraId="5C24DFE5" w14:textId="53AB30C9" w:rsidR="00595D9C" w:rsidRDefault="00595D9C">
      <w:r>
        <w:rPr>
          <w:rFonts w:hint="eastAsia"/>
        </w:rPr>
        <w:t xml:space="preserve"> </w:t>
      </w:r>
      <w:r>
        <w:t xml:space="preserve">  (4) </w:t>
      </w:r>
      <w:r>
        <w:rPr>
          <w:rFonts w:hint="eastAsia"/>
        </w:rPr>
        <w:t>访问向量最后一个值</w:t>
      </w:r>
      <w:r w:rsidR="00B36664">
        <w:rPr>
          <w:rFonts w:hint="eastAsia"/>
        </w:rPr>
        <w:t>；</w:t>
      </w:r>
    </w:p>
    <w:p w14:paraId="697B65A2" w14:textId="05B526B3" w:rsidR="00B36664" w:rsidRDefault="00B36664">
      <w:r>
        <w:rPr>
          <w:rFonts w:hint="eastAsia"/>
        </w:rPr>
        <w:t xml:space="preserve"> </w:t>
      </w:r>
      <w:r>
        <w:t xml:space="preserve">  (5) </w:t>
      </w:r>
      <w:r>
        <w:rPr>
          <w:rFonts w:hint="eastAsia"/>
        </w:rPr>
        <w:t>从头开始，每间隔</w:t>
      </w:r>
      <w:r>
        <w:rPr>
          <w:rFonts w:hint="eastAsia"/>
        </w:rPr>
        <w:t>2</w:t>
      </w:r>
      <w:r>
        <w:rPr>
          <w:rFonts w:hint="eastAsia"/>
        </w:rPr>
        <w:t>值提取</w:t>
      </w:r>
      <w:r>
        <w:rPr>
          <w:rFonts w:hint="eastAsia"/>
        </w:rPr>
        <w:t>1</w:t>
      </w:r>
      <w:r>
        <w:rPr>
          <w:rFonts w:hint="eastAsia"/>
        </w:rPr>
        <w:t>个值。</w:t>
      </w:r>
    </w:p>
    <w:p w14:paraId="74038D48" w14:textId="013108D8" w:rsidR="0063081D" w:rsidRDefault="00915ADC" w:rsidP="0063081D">
      <w:r>
        <w:rPr>
          <w:b/>
          <w:bCs/>
        </w:rPr>
        <w:t>4</w:t>
      </w:r>
      <w:r w:rsidR="0063081D">
        <w:rPr>
          <w:b/>
          <w:bCs/>
        </w:rPr>
        <w:t>.</w:t>
      </w:r>
      <w:r w:rsidR="0063081D">
        <w:rPr>
          <w:rFonts w:hint="eastAsia"/>
          <w:b/>
          <w:bCs/>
        </w:rPr>
        <w:t xml:space="preserve"> </w:t>
      </w:r>
      <w:r w:rsidR="0063081D">
        <w:rPr>
          <w:rFonts w:hint="eastAsia"/>
        </w:rPr>
        <w:t>某人存入</w:t>
      </w:r>
      <w:r w:rsidR="0063081D">
        <w:rPr>
          <w:rFonts w:hint="eastAsia"/>
        </w:rPr>
        <w:t xml:space="preserve">10000 </w:t>
      </w:r>
      <w:r w:rsidR="0063081D">
        <w:rPr>
          <w:rFonts w:hint="eastAsia"/>
        </w:rPr>
        <w:t>元</w:t>
      </w:r>
      <w:r w:rsidR="0063081D">
        <w:rPr>
          <w:rFonts w:hint="eastAsia"/>
        </w:rPr>
        <w:t xml:space="preserve">1 </w:t>
      </w:r>
      <w:r w:rsidR="0063081D">
        <w:rPr>
          <w:rFonts w:hint="eastAsia"/>
        </w:rPr>
        <w:t>年期定期存款，年利率</w:t>
      </w:r>
      <w:r w:rsidR="0063081D">
        <w:rPr>
          <w:rFonts w:hint="eastAsia"/>
        </w:rPr>
        <w:t xml:space="preserve">3%, </w:t>
      </w:r>
      <w:r w:rsidR="0063081D">
        <w:rPr>
          <w:rFonts w:hint="eastAsia"/>
        </w:rPr>
        <w:t>约定到期自动转存（包括利息）。问</w:t>
      </w:r>
      <w:r w:rsidR="0063081D">
        <w:rPr>
          <w:rFonts w:hint="eastAsia"/>
          <w:b/>
          <w:bCs/>
        </w:rPr>
        <w:t>（</w:t>
      </w:r>
      <w:r w:rsidR="0063081D" w:rsidRPr="0063081D">
        <w:rPr>
          <w:rFonts w:hint="eastAsia"/>
          <w:b/>
          <w:bCs/>
        </w:rPr>
        <w:t>保留</w:t>
      </w:r>
      <w:r w:rsidR="0063081D" w:rsidRPr="0063081D">
        <w:rPr>
          <w:rFonts w:hint="eastAsia"/>
          <w:b/>
          <w:bCs/>
        </w:rPr>
        <w:t>3</w:t>
      </w:r>
      <w:r w:rsidR="0063081D" w:rsidRPr="0063081D">
        <w:rPr>
          <w:rFonts w:hint="eastAsia"/>
          <w:b/>
          <w:bCs/>
        </w:rPr>
        <w:t>位小数）</w:t>
      </w:r>
      <w:r w:rsidR="0063081D">
        <w:rPr>
          <w:rFonts w:hint="eastAsia"/>
        </w:rPr>
        <w:t>：</w:t>
      </w:r>
    </w:p>
    <w:p w14:paraId="474FF69F" w14:textId="77777777" w:rsidR="0063081D" w:rsidRDefault="0063081D" w:rsidP="0063081D">
      <w:pPr>
        <w:pStyle w:val="a3"/>
        <w:ind w:left="360" w:firstLineChars="0" w:firstLine="0"/>
      </w:pPr>
      <w:r>
        <w:rPr>
          <w:rFonts w:hint="eastAsia"/>
        </w:rPr>
        <w:t xml:space="preserve">(1) 10 </w:t>
      </w:r>
      <w:r>
        <w:rPr>
          <w:rFonts w:hint="eastAsia"/>
        </w:rPr>
        <w:t>年后本息共多少元？</w:t>
      </w:r>
    </w:p>
    <w:p w14:paraId="2BFE2007" w14:textId="77777777" w:rsidR="0063081D" w:rsidRDefault="0063081D" w:rsidP="0063081D">
      <w:pPr>
        <w:pStyle w:val="a3"/>
        <w:ind w:left="360" w:firstLineChars="0" w:firstLine="0"/>
      </w:pPr>
      <w:r>
        <w:rPr>
          <w:rFonts w:hint="eastAsia"/>
        </w:rPr>
        <w:t xml:space="preserve">(2) </w:t>
      </w:r>
      <w:r>
        <w:rPr>
          <w:rFonts w:hint="eastAsia"/>
        </w:rPr>
        <w:t>需要存多少年这</w:t>
      </w:r>
      <w:r>
        <w:rPr>
          <w:rFonts w:hint="eastAsia"/>
        </w:rPr>
        <w:t xml:space="preserve">10000 </w:t>
      </w:r>
      <w:r>
        <w:rPr>
          <w:rFonts w:hint="eastAsia"/>
        </w:rPr>
        <w:t>元才能增值到</w:t>
      </w:r>
      <w:r>
        <w:rPr>
          <w:rFonts w:hint="eastAsia"/>
        </w:rPr>
        <w:t xml:space="preserve">20000 </w:t>
      </w:r>
      <w:r>
        <w:rPr>
          <w:rFonts w:hint="eastAsia"/>
        </w:rPr>
        <w:t>元？</w:t>
      </w:r>
    </w:p>
    <w:p w14:paraId="2752ED57" w14:textId="462B72C3" w:rsidR="0063081D" w:rsidRDefault="00915ADC" w:rsidP="0063081D">
      <w:r>
        <w:t>5</w:t>
      </w:r>
      <w:r w:rsidR="0063081D">
        <w:t xml:space="preserve">. </w:t>
      </w:r>
      <w:r w:rsidR="0063081D">
        <w:rPr>
          <w:rFonts w:hint="eastAsia"/>
        </w:rPr>
        <w:t>生成</w:t>
      </w:r>
      <w:r w:rsidR="0063081D">
        <w:rPr>
          <w:rFonts w:hint="eastAsia"/>
        </w:rPr>
        <w:t>[</w:t>
      </w:r>
      <w:r w:rsidR="0063081D">
        <w:t>0,1]</w:t>
      </w:r>
      <w:r w:rsidR="0063081D">
        <w:rPr>
          <w:rFonts w:hint="eastAsia"/>
        </w:rPr>
        <w:t>区间上等间隔的</w:t>
      </w:r>
      <w:r w:rsidR="0063081D">
        <w:rPr>
          <w:rFonts w:hint="eastAsia"/>
        </w:rPr>
        <w:t>100</w:t>
      </w:r>
      <w:r w:rsidR="0063081D">
        <w:rPr>
          <w:rFonts w:hint="eastAsia"/>
        </w:rPr>
        <w:t>个数存入变量</w:t>
      </w:r>
      <w:r w:rsidR="0063081D">
        <w:rPr>
          <w:rFonts w:hint="eastAsia"/>
        </w:rPr>
        <w:t>x</w:t>
      </w:r>
      <w:r w:rsidR="0063081D">
        <w:rPr>
          <w:rFonts w:hint="eastAsia"/>
        </w:rPr>
        <w:t>中，将</w:t>
      </w:r>
      <w:r w:rsidR="0063081D">
        <w:rPr>
          <w:rFonts w:hint="eastAsia"/>
        </w:rPr>
        <w:t>x</w:t>
      </w:r>
      <w:r w:rsidR="0063081D">
        <w:rPr>
          <w:rFonts w:hint="eastAsia"/>
        </w:rPr>
        <w:t>转化为</w:t>
      </w:r>
      <w:r w:rsidR="0063081D">
        <w:rPr>
          <w:rFonts w:hint="eastAsia"/>
        </w:rPr>
        <w:t>20</w:t>
      </w:r>
      <w:r w:rsidR="0063081D">
        <w:rPr>
          <w:rFonts w:hint="eastAsia"/>
        </w:rPr>
        <w:t>×</w:t>
      </w:r>
      <w:r w:rsidR="0063081D">
        <w:rPr>
          <w:rFonts w:hint="eastAsia"/>
        </w:rPr>
        <w:t>5</w:t>
      </w:r>
      <w:r w:rsidR="0063081D">
        <w:rPr>
          <w:rFonts w:hint="eastAsia"/>
        </w:rPr>
        <w:t>的矩阵，存为</w:t>
      </w:r>
      <w:r w:rsidR="0063081D">
        <w:rPr>
          <w:rFonts w:hint="eastAsia"/>
        </w:rPr>
        <w:t>y</w:t>
      </w:r>
      <w:r w:rsidR="0063081D">
        <w:t xml:space="preserve">. </w:t>
      </w:r>
      <w:r w:rsidR="0063081D">
        <w:rPr>
          <w:rFonts w:hint="eastAsia"/>
        </w:rPr>
        <w:t>将</w:t>
      </w:r>
      <w:r w:rsidR="0063081D">
        <w:rPr>
          <w:rFonts w:hint="eastAsia"/>
        </w:rPr>
        <w:t>x</w:t>
      </w:r>
      <w:r w:rsidR="0063081D">
        <w:rPr>
          <w:rFonts w:hint="eastAsia"/>
        </w:rPr>
        <w:t>和</w:t>
      </w:r>
      <w:r w:rsidR="0063081D">
        <w:rPr>
          <w:rFonts w:hint="eastAsia"/>
        </w:rPr>
        <w:t>y</w:t>
      </w:r>
      <w:r w:rsidR="0063081D">
        <w:rPr>
          <w:rFonts w:hint="eastAsia"/>
        </w:rPr>
        <w:t>保存为一个</w:t>
      </w:r>
      <w:r w:rsidR="0063081D">
        <w:rPr>
          <w:rFonts w:hint="eastAsia"/>
        </w:rPr>
        <w:t>R</w:t>
      </w:r>
      <w:r w:rsidR="0063081D">
        <w:rPr>
          <w:rFonts w:hint="eastAsia"/>
        </w:rPr>
        <w:t>数据文件，并练习载入数据。</w:t>
      </w:r>
    </w:p>
    <w:p w14:paraId="3367FC5F" w14:textId="730B5DBD" w:rsidR="0063081D" w:rsidRDefault="00915ADC" w:rsidP="0063081D">
      <w:r>
        <w:t>6</w:t>
      </w:r>
      <w:r w:rsidR="0063081D">
        <w:t xml:space="preserve">. </w:t>
      </w:r>
      <w:r w:rsidR="0063081D">
        <w:rPr>
          <w:rFonts w:hint="eastAsia"/>
        </w:rPr>
        <w:t>对指标数据，比如记为</w:t>
      </w:r>
      <w:r w:rsidR="0063081D" w:rsidRPr="00EA48D8">
        <w:rPr>
          <w:position w:val="-12"/>
        </w:rPr>
        <w:object w:dxaOrig="1480" w:dyaOrig="380" w14:anchorId="0078CB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pt;height:20.8pt" o:ole="">
            <v:imagedata r:id="rId5" o:title=""/>
          </v:shape>
          <o:OLEObject Type="Embed" ProgID="Equation.DSMT4" ShapeID="_x0000_i1025" DrawAspect="Content" ObjectID="_1707764286" r:id="rId6"/>
        </w:object>
      </w:r>
      <w:r w:rsidR="0063081D">
        <w:rPr>
          <w:rFonts w:hint="eastAsia"/>
        </w:rPr>
        <w:t>，做归一化时常用：</w:t>
      </w:r>
    </w:p>
    <w:p w14:paraId="37499337" w14:textId="77777777" w:rsidR="0063081D" w:rsidRDefault="0063081D" w:rsidP="0063081D">
      <w:pPr>
        <w:rPr>
          <w:noProof/>
        </w:rPr>
      </w:pPr>
      <w:r>
        <w:rPr>
          <w:noProof/>
        </w:rPr>
        <w:t xml:space="preserve">       </w:t>
      </w:r>
      <w:r>
        <w:rPr>
          <w:rFonts w:hint="eastAsia"/>
          <w:noProof/>
        </w:rPr>
        <w:t>正向指标：</w:t>
      </w:r>
    </w:p>
    <w:p w14:paraId="1CA1827E" w14:textId="77777777" w:rsidR="0063081D" w:rsidRDefault="0063081D" w:rsidP="0063081D">
      <w:pPr>
        <w:jc w:val="center"/>
      </w:pPr>
      <w:r w:rsidRPr="00EA48D8">
        <w:rPr>
          <w:position w:val="-38"/>
        </w:rPr>
        <w:object w:dxaOrig="1960" w:dyaOrig="840" w14:anchorId="352E34CF">
          <v:shape id="_x0000_i1026" type="#_x0000_t75" style="width:108pt;height:46.4pt" o:ole="">
            <v:imagedata r:id="rId7" o:title=""/>
          </v:shape>
          <o:OLEObject Type="Embed" ProgID="Equation.DSMT4" ShapeID="_x0000_i1026" DrawAspect="Content" ObjectID="_1707764287" r:id="rId8"/>
        </w:object>
      </w:r>
    </w:p>
    <w:p w14:paraId="7B17E99F" w14:textId="77777777" w:rsidR="0063081D" w:rsidRDefault="0063081D" w:rsidP="0063081D"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负向指标：</w:t>
      </w:r>
    </w:p>
    <w:p w14:paraId="5F6A6E66" w14:textId="77777777" w:rsidR="0063081D" w:rsidRDefault="0063081D" w:rsidP="0063081D">
      <w:pPr>
        <w:jc w:val="center"/>
      </w:pPr>
      <w:r w:rsidRPr="00EA48D8">
        <w:rPr>
          <w:position w:val="-38"/>
        </w:rPr>
        <w:object w:dxaOrig="1960" w:dyaOrig="840" w14:anchorId="48ACC6C9">
          <v:shape id="_x0000_i1027" type="#_x0000_t75" style="width:108pt;height:46.4pt" o:ole="">
            <v:imagedata r:id="rId9" o:title=""/>
          </v:shape>
          <o:OLEObject Type="Embed" ProgID="Equation.DSMT4" ShapeID="_x0000_i1027" DrawAspect="Content" ObjectID="_1707764288" r:id="rId10"/>
        </w:object>
      </w:r>
    </w:p>
    <w:p w14:paraId="77FB30B9" w14:textId="59C77107" w:rsidR="00EB32A6" w:rsidRPr="0063081D" w:rsidRDefault="0063081D" w:rsidP="0063081D">
      <w:r>
        <w:rPr>
          <w:rFonts w:hint="eastAsia"/>
        </w:rPr>
        <w:lastRenderedPageBreak/>
        <w:t>以向量第</w:t>
      </w:r>
      <w:r>
        <w:rPr>
          <w:rFonts w:hint="eastAsia"/>
        </w:rPr>
        <w:t>4</w:t>
      </w:r>
      <w:r>
        <w:rPr>
          <w:rFonts w:hint="eastAsia"/>
        </w:rPr>
        <w:t>题中的向量为例。</w:t>
      </w:r>
    </w:p>
    <w:p w14:paraId="0ADC0051" w14:textId="77777777" w:rsidR="00B60761" w:rsidRDefault="00B60761"/>
    <w:sectPr w:rsidR="00B607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8A5AD9"/>
    <w:multiLevelType w:val="hybridMultilevel"/>
    <w:tmpl w:val="FABEFCEA"/>
    <w:lvl w:ilvl="0" w:tplc="826A83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96345BE"/>
    <w:multiLevelType w:val="hybridMultilevel"/>
    <w:tmpl w:val="9EE684E2"/>
    <w:lvl w:ilvl="0" w:tplc="08BEE5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6FCB"/>
    <w:rsid w:val="000A0E77"/>
    <w:rsid w:val="00446FCB"/>
    <w:rsid w:val="00595D9C"/>
    <w:rsid w:val="0063081D"/>
    <w:rsid w:val="007D2C7A"/>
    <w:rsid w:val="00915ADC"/>
    <w:rsid w:val="0098071D"/>
    <w:rsid w:val="00B36664"/>
    <w:rsid w:val="00B60761"/>
    <w:rsid w:val="00DC4566"/>
    <w:rsid w:val="00EB3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F47B52"/>
  <w15:chartTrackingRefBased/>
  <w15:docId w15:val="{15EE482A-1DB0-4C41-AB5A-394C6717F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color w:val="333333"/>
        <w:kern w:val="2"/>
        <w:sz w:val="28"/>
        <w:szCs w:val="3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081D"/>
    <w:pPr>
      <w:ind w:firstLineChars="200" w:firstLine="420"/>
    </w:pPr>
    <w:rPr>
      <w:rFonts w:cstheme="minorBidi"/>
      <w:color w:val="auto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78</Words>
  <Characters>446</Characters>
  <Application>Microsoft Office Word</Application>
  <DocSecurity>0</DocSecurity>
  <Lines>3</Lines>
  <Paragraphs>1</Paragraphs>
  <ScaleCrop>false</ScaleCrop>
  <Company/>
  <LinksUpToDate>false</LinksUpToDate>
  <CharactersWithSpaces>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敬信</dc:creator>
  <cp:keywords/>
  <dc:description/>
  <cp:lastModifiedBy>张 敬信</cp:lastModifiedBy>
  <cp:revision>9</cp:revision>
  <dcterms:created xsi:type="dcterms:W3CDTF">2022-03-02T13:14:00Z</dcterms:created>
  <dcterms:modified xsi:type="dcterms:W3CDTF">2022-03-02T14:11:00Z</dcterms:modified>
</cp:coreProperties>
</file>